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8"/>
  </p:notesMasterIdLst>
  <p:sldIdLst>
    <p:sldId id="259" r:id="rId2"/>
    <p:sldId id="260" r:id="rId3"/>
    <p:sldId id="258" r:id="rId4"/>
    <p:sldId id="261" r:id="rId5"/>
    <p:sldId id="262" r:id="rId6"/>
    <p:sldId id="263" r:id="rId7"/>
  </p:sldIdLst>
  <p:sldSz cx="9144000" cy="6858000" type="screen4x3"/>
  <p:notesSz cx="6858000" cy="9144000"/>
  <p:defaultTextStyle>
    <a:defPPr>
      <a:defRPr lang="nl-B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32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D80DAA-50F4-4533-8008-6A49C8A4287A}" type="datetimeFigureOut">
              <a:rPr lang="nl-BE" smtClean="0"/>
              <a:t>31/10/2014</a:t>
            </a:fld>
            <a:endParaRPr lang="nl-B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B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3470D8-8823-491C-A462-B6B02FA839E6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88343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5B63CCF5-A3EC-4587-85B8-F448A41ACF7B}" type="datetime1">
              <a:rPr lang="nl-BE" smtClean="0"/>
              <a:t>31/10/2014</a:t>
            </a:fld>
            <a:endParaRPr lang="nl-BE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339A4-58A9-4155-9C76-9561FD12D6E9}" type="datetime1">
              <a:rPr lang="nl-BE" smtClean="0"/>
              <a:t>31/10/2014</a:t>
            </a:fld>
            <a:endParaRPr lang="nl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A475A-FDFA-4077-B028-57D5D154BB6A}" type="datetime1">
              <a:rPr lang="nl-BE" smtClean="0"/>
              <a:t>31/10/2014</a:t>
            </a:fld>
            <a:endParaRPr lang="nl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84119-BAF1-4734-858E-9BE7C5F22237}" type="datetime1">
              <a:rPr lang="nl-BE" smtClean="0"/>
              <a:t>31/10/2014</a:t>
            </a:fld>
            <a:endParaRPr lang="nl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92EB1C1C-64BD-4BDE-8EDD-5C6C7782D15A}" type="datetime1">
              <a:rPr lang="nl-BE" smtClean="0"/>
              <a:t>31/10/2014</a:t>
            </a:fld>
            <a:endParaRPr lang="nl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5B654-F55C-41A5-95E7-11E8522794BD}" type="datetime1">
              <a:rPr lang="nl-BE" smtClean="0"/>
              <a:t>31/10/2014</a:t>
            </a:fld>
            <a:endParaRPr lang="nl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7A9BC-3C2B-495E-A1B2-CD452EDA6CA2}" type="datetime1">
              <a:rPr lang="nl-BE" smtClean="0"/>
              <a:t>31/10/2014</a:t>
            </a:fld>
            <a:endParaRPr lang="nl-B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195F6-7C97-456E-AFA5-5ADA350678BB}" type="datetime1">
              <a:rPr lang="nl-BE" smtClean="0"/>
              <a:t>31/10/2014</a:t>
            </a:fld>
            <a:endParaRPr lang="nl-B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310FC-3A81-43A5-A842-7ABB38D33045}" type="datetime1">
              <a:rPr lang="nl-BE" smtClean="0"/>
              <a:t>31/10/2014</a:t>
            </a:fld>
            <a:endParaRPr lang="nl-B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49078-50A8-45C4-8A0A-1F1B4BB64628}" type="datetime1">
              <a:rPr lang="nl-BE" smtClean="0"/>
              <a:t>31/10/2014</a:t>
            </a:fld>
            <a:endParaRPr lang="nl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AF3C4-3661-4B2D-98DA-1F5ACAA82144}" type="datetime1">
              <a:rPr lang="nl-BE" smtClean="0"/>
              <a:t>31/10/2014</a:t>
            </a:fld>
            <a:endParaRPr lang="nl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C8A7BC3-42C1-4A67-8747-5FF8D97EED5E}" type="datetime1">
              <a:rPr lang="nl-BE" smtClean="0"/>
              <a:t>31/10/2014</a:t>
            </a:fld>
            <a:endParaRPr lang="nl-B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nl-BE" smtClean="0"/>
              <a:t>Oefeningen organische chemie II - sessie 1</a:t>
            </a:r>
            <a:endParaRPr lang="nl-BE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C0587CB-25EF-4C3C-B0B0-3D3000EB1516}" type="slidenum">
              <a:rPr lang="nl-BE" smtClean="0"/>
              <a:t>‹nr.›</a:t>
            </a:fld>
            <a:endParaRPr lang="nl-BE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BE" dirty="0" smtClean="0">
                <a:solidFill>
                  <a:schemeClr val="tx2"/>
                </a:solidFill>
              </a:rPr>
              <a:t>Oefeningen organische </a:t>
            </a:r>
            <a:r>
              <a:rPr lang="nl-BE" dirty="0">
                <a:solidFill>
                  <a:schemeClr val="tx2"/>
                </a:solidFill>
              </a:rPr>
              <a:t>c</a:t>
            </a:r>
            <a:r>
              <a:rPr lang="nl-BE" dirty="0" smtClean="0">
                <a:solidFill>
                  <a:schemeClr val="tx2"/>
                </a:solidFill>
              </a:rPr>
              <a:t>hemie II</a:t>
            </a:r>
            <a:endParaRPr lang="nl-BE" dirty="0">
              <a:solidFill>
                <a:schemeClr val="tx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l-BE" dirty="0" smtClean="0"/>
              <a:t>Sessie 1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85856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Meerstaps - opgave 1</a:t>
            </a:r>
            <a:endParaRPr lang="nl-B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47299"/>
              </p:ext>
            </p:extLst>
          </p:nvPr>
        </p:nvGraphicFramePr>
        <p:xfrm>
          <a:off x="2861145" y="1844824"/>
          <a:ext cx="3439047" cy="47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S ChemDraw Drawing" r:id="rId3" imgW="2645421" imgH="368459" progId="ChemDraw.Document.6.0">
                  <p:embed/>
                </p:oleObj>
              </mc:Choice>
              <mc:Fallback>
                <p:oleObj name="CS ChemDraw Drawing" r:id="rId3" imgW="2645421" imgH="36845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145" y="1844824"/>
                        <a:ext cx="3439047" cy="478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2</a:t>
            </a:fld>
            <a:endParaRPr lang="nl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dirty="0" smtClean="0"/>
              <a:t>Oefeningen organische chemie II - sessie 1</a:t>
            </a:r>
            <a:endParaRPr lang="nl-B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249300"/>
              </p:ext>
            </p:extLst>
          </p:nvPr>
        </p:nvGraphicFramePr>
        <p:xfrm>
          <a:off x="1812925" y="2827338"/>
          <a:ext cx="5565775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CS ChemDraw Drawing" r:id="rId5" imgW="4282072" imgH="2006956" progId="ChemDraw.Document.6.0">
                  <p:embed/>
                </p:oleObj>
              </mc:Choice>
              <mc:Fallback>
                <p:oleObj name="CS ChemDraw Drawing" r:id="rId5" imgW="4282072" imgH="2006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2925" y="2827338"/>
                        <a:ext cx="5565775" cy="260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27601"/>
              </p:ext>
            </p:extLst>
          </p:nvPr>
        </p:nvGraphicFramePr>
        <p:xfrm>
          <a:off x="2855179" y="1844824"/>
          <a:ext cx="3445013" cy="48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CS ChemDraw Drawing" r:id="rId7" imgW="2650010" imgH="373048" progId="ChemDraw.Document.6.0">
                  <p:embed/>
                </p:oleObj>
              </mc:Choice>
              <mc:Fallback>
                <p:oleObj name="CS ChemDraw Drawing" r:id="rId7" imgW="2650010" imgH="373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5179" y="1844824"/>
                        <a:ext cx="3445013" cy="48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9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Meerstaps - opgave 2</a:t>
            </a:r>
            <a:endParaRPr lang="nl-B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3</a:t>
            </a:fld>
            <a:endParaRPr lang="nl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dirty="0" smtClean="0"/>
              <a:t>Oefeningen organische chemie II - sessie 1</a:t>
            </a:r>
            <a:endParaRPr lang="nl-BE" dirty="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84060"/>
              </p:ext>
            </p:extLst>
          </p:nvPr>
        </p:nvGraphicFramePr>
        <p:xfrm>
          <a:off x="2327590" y="1653298"/>
          <a:ext cx="4548666" cy="62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CS ChemDraw Drawing" r:id="rId3" imgW="3498974" imgH="479672" progId="ChemDraw.Document.6.0">
                  <p:embed/>
                </p:oleObj>
              </mc:Choice>
              <mc:Fallback>
                <p:oleObj name="CS ChemDraw Drawing" r:id="rId3" imgW="3498974" imgH="47967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590" y="1653298"/>
                        <a:ext cx="4548666" cy="623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81825"/>
              </p:ext>
            </p:extLst>
          </p:nvPr>
        </p:nvGraphicFramePr>
        <p:xfrm>
          <a:off x="2322513" y="1651000"/>
          <a:ext cx="45529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S ChemDraw Drawing" r:id="rId5" imgW="3503293" imgH="482911" progId="ChemDraw.Document.6.0">
                  <p:embed/>
                </p:oleObj>
              </mc:Choice>
              <mc:Fallback>
                <p:oleObj name="CS ChemDraw Drawing" r:id="rId5" imgW="3503293" imgH="4829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2513" y="1651000"/>
                        <a:ext cx="45529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29870"/>
              </p:ext>
            </p:extLst>
          </p:nvPr>
        </p:nvGraphicFramePr>
        <p:xfrm>
          <a:off x="2090992" y="3400307"/>
          <a:ext cx="5073296" cy="154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7" imgW="3902535" imgH="1185278" progId="ChemDraw.Document.6.0">
                  <p:embed/>
                </p:oleObj>
              </mc:Choice>
              <mc:Fallback>
                <p:oleObj name="CS ChemDraw Drawing" r:id="rId7" imgW="3902535" imgH="1185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0992" y="3400307"/>
                        <a:ext cx="5073296" cy="154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90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Meerstaps - opgave </a:t>
            </a:r>
            <a:r>
              <a:rPr lang="nl-BE" dirty="0"/>
              <a:t>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4</a:t>
            </a:fld>
            <a:endParaRPr lang="nl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dirty="0" smtClean="0"/>
              <a:t>Oefeningen organische chemie II - sessie 1</a:t>
            </a:r>
            <a:endParaRPr lang="nl-BE" dirty="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91130"/>
              </p:ext>
            </p:extLst>
          </p:nvPr>
        </p:nvGraphicFramePr>
        <p:xfrm>
          <a:off x="3154875" y="1556792"/>
          <a:ext cx="2785277" cy="53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CS ChemDraw Drawing" r:id="rId3" imgW="2142521" imgH="408140" progId="ChemDraw.Document.6.0">
                  <p:embed/>
                </p:oleObj>
              </mc:Choice>
              <mc:Fallback>
                <p:oleObj name="CS ChemDraw Drawing" r:id="rId3" imgW="2142521" imgH="4081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875" y="1556792"/>
                        <a:ext cx="2785277" cy="530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07552"/>
              </p:ext>
            </p:extLst>
          </p:nvPr>
        </p:nvGraphicFramePr>
        <p:xfrm>
          <a:off x="3153121" y="1556792"/>
          <a:ext cx="2787031" cy="53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CS ChemDraw Drawing" r:id="rId5" imgW="2143870" imgH="407870" progId="ChemDraw.Document.6.0">
                  <p:embed/>
                </p:oleObj>
              </mc:Choice>
              <mc:Fallback>
                <p:oleObj name="CS ChemDraw Drawing" r:id="rId5" imgW="2143870" imgH="407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3121" y="1556792"/>
                        <a:ext cx="2787031" cy="530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70588"/>
              </p:ext>
            </p:extLst>
          </p:nvPr>
        </p:nvGraphicFramePr>
        <p:xfrm>
          <a:off x="2968741" y="3429000"/>
          <a:ext cx="3187435" cy="139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CS ChemDraw Drawing" r:id="rId7" imgW="2451873" imgH="1074066" progId="ChemDraw.Document.6.0">
                  <p:embed/>
                </p:oleObj>
              </mc:Choice>
              <mc:Fallback>
                <p:oleObj name="CS ChemDraw Drawing" r:id="rId7" imgW="2451873" imgH="1074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8741" y="3429000"/>
                        <a:ext cx="3187435" cy="1396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05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Meerstaps - opgave 4</a:t>
            </a:r>
            <a:endParaRPr lang="nl-B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5</a:t>
            </a:fld>
            <a:endParaRPr lang="nl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dirty="0" smtClean="0"/>
              <a:t>Oefeningen organische chemie II - sessie 1</a:t>
            </a:r>
            <a:endParaRPr lang="nl-BE" dirty="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73855"/>
              </p:ext>
            </p:extLst>
          </p:nvPr>
        </p:nvGraphicFramePr>
        <p:xfrm>
          <a:off x="2195736" y="1678915"/>
          <a:ext cx="4770098" cy="59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S ChemDraw Drawing" r:id="rId3" imgW="3669306" imgH="459967" progId="ChemDraw.Document.6.0">
                  <p:embed/>
                </p:oleObj>
              </mc:Choice>
              <mc:Fallback>
                <p:oleObj name="CS ChemDraw Drawing" r:id="rId3" imgW="3669306" imgH="45996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678915"/>
                        <a:ext cx="4770098" cy="597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43509"/>
              </p:ext>
            </p:extLst>
          </p:nvPr>
        </p:nvGraphicFramePr>
        <p:xfrm>
          <a:off x="1534058" y="3429000"/>
          <a:ext cx="6075883" cy="1536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CS ChemDraw Drawing" r:id="rId5" imgW="4673756" imgH="1182039" progId="ChemDraw.Document.6.0">
                  <p:embed/>
                </p:oleObj>
              </mc:Choice>
              <mc:Fallback>
                <p:oleObj name="CS ChemDraw Drawing" r:id="rId5" imgW="4673756" imgH="1182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4058" y="3429000"/>
                        <a:ext cx="6075883" cy="1536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81759"/>
              </p:ext>
            </p:extLst>
          </p:nvPr>
        </p:nvGraphicFramePr>
        <p:xfrm>
          <a:off x="2195736" y="1700808"/>
          <a:ext cx="4778170" cy="60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S ChemDraw Drawing" r:id="rId7" imgW="3675515" imgH="462936" progId="ChemDraw.Document.6.0">
                  <p:embed/>
                </p:oleObj>
              </mc:Choice>
              <mc:Fallback>
                <p:oleObj name="CS ChemDraw Drawing" r:id="rId7" imgW="3675515" imgH="46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1700808"/>
                        <a:ext cx="4778170" cy="601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25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Meerstaps - opgave 5</a:t>
            </a:r>
            <a:endParaRPr lang="nl-B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587CB-25EF-4C3C-B0B0-3D3000EB1516}" type="slidenum">
              <a:rPr lang="nl-BE" smtClean="0"/>
              <a:t>6</a:t>
            </a:fld>
            <a:endParaRPr lang="nl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dirty="0" smtClean="0"/>
              <a:t>Oefeningen organische chemie II - sessie 1</a:t>
            </a:r>
            <a:endParaRPr lang="nl-BE" dirty="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BE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9084"/>
              </p:ext>
            </p:extLst>
          </p:nvPr>
        </p:nvGraphicFramePr>
        <p:xfrm>
          <a:off x="2825701" y="1681021"/>
          <a:ext cx="3474491" cy="59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CS ChemDraw Drawing" r:id="rId3" imgW="2672685" imgH="458347" progId="ChemDraw.Document.6.0">
                  <p:embed/>
                </p:oleObj>
              </mc:Choice>
              <mc:Fallback>
                <p:oleObj name="CS ChemDraw Drawing" r:id="rId3" imgW="2672685" imgH="4583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01" y="1681021"/>
                        <a:ext cx="3474491" cy="595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06469"/>
              </p:ext>
            </p:extLst>
          </p:nvPr>
        </p:nvGraphicFramePr>
        <p:xfrm>
          <a:off x="2821491" y="1675055"/>
          <a:ext cx="3478701" cy="60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CS ChemDraw Drawing" r:id="rId5" imgW="2675924" imgH="462936" progId="ChemDraw.Document.6.0">
                  <p:embed/>
                </p:oleObj>
              </mc:Choice>
              <mc:Fallback>
                <p:oleObj name="CS ChemDraw Drawing" r:id="rId5" imgW="2675924" imgH="46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1491" y="1675055"/>
                        <a:ext cx="3478701" cy="601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20011"/>
              </p:ext>
            </p:extLst>
          </p:nvPr>
        </p:nvGraphicFramePr>
        <p:xfrm>
          <a:off x="2129876" y="3376444"/>
          <a:ext cx="4962404" cy="156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CS ChemDraw Drawing" r:id="rId7" imgW="3817234" imgH="1203634" progId="ChemDraw.Document.6.0">
                  <p:embed/>
                </p:oleObj>
              </mc:Choice>
              <mc:Fallback>
                <p:oleObj name="CS ChemDraw Drawing" r:id="rId7" imgW="3817234" imgH="12036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9876" y="3376444"/>
                        <a:ext cx="4962404" cy="1564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7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05</TotalTime>
  <Words>66</Words>
  <Application>Microsoft Office PowerPoint</Application>
  <PresentationFormat>Diavoorstelling (4:3)</PresentationFormat>
  <Paragraphs>17</Paragraphs>
  <Slides>6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6</vt:i4>
      </vt:variant>
    </vt:vector>
  </HeadingPairs>
  <TitlesOfParts>
    <vt:vector size="8" baseType="lpstr">
      <vt:lpstr>Origin</vt:lpstr>
      <vt:lpstr>CS ChemDraw Drawing</vt:lpstr>
      <vt:lpstr>Oefeningen organische chemie II</vt:lpstr>
      <vt:lpstr>Meerstaps - opgave 1</vt:lpstr>
      <vt:lpstr>Meerstaps - opgave 2</vt:lpstr>
      <vt:lpstr>Meerstaps - opgave 3</vt:lpstr>
      <vt:lpstr>Meerstaps - opgave 4</vt:lpstr>
      <vt:lpstr>Meerstaps - opgave 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eerle S</dc:creator>
  <cp:lastModifiedBy>Sofie</cp:lastModifiedBy>
  <cp:revision>11</cp:revision>
  <dcterms:created xsi:type="dcterms:W3CDTF">2014-08-20T08:53:58Z</dcterms:created>
  <dcterms:modified xsi:type="dcterms:W3CDTF">2014-10-30T23:13:08Z</dcterms:modified>
</cp:coreProperties>
</file>